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752AFA" w14:textId="77777777" w:rsidR="0090608F" w:rsidRPr="000C1384" w:rsidRDefault="0090608F" w:rsidP="005C7C08">
      <w:pPr>
        <w:pBdr>
          <w:bottom w:val="single" w:sz="12" w:space="1" w:color="auto"/>
        </w:pBdr>
        <w:ind w:left="-720" w:right="-1080"/>
        <w:rPr>
          <w:b/>
        </w:rPr>
      </w:pPr>
      <w:bookmarkStart w:id="0" w:name="_GoBack"/>
      <w:bookmarkEnd w:id="0"/>
    </w:p>
    <w:p w14:paraId="69FE9C3F" w14:textId="2F746691" w:rsidR="005C7C08" w:rsidRPr="000C1384" w:rsidRDefault="00954A31" w:rsidP="005C7C08">
      <w:pPr>
        <w:pBdr>
          <w:bottom w:val="single" w:sz="12" w:space="1" w:color="auto"/>
        </w:pBdr>
        <w:ind w:left="-720" w:right="-1080"/>
        <w:rPr>
          <w:b/>
        </w:rPr>
      </w:pPr>
      <w:r w:rsidRPr="000C1384">
        <w:rPr>
          <w:b/>
        </w:rPr>
        <w:t>Calculus Honors</w:t>
      </w:r>
      <w:r w:rsidR="005C7C08" w:rsidRPr="000C1384">
        <w:rPr>
          <w:b/>
        </w:rPr>
        <w:tab/>
      </w:r>
      <w:r w:rsidR="005C7C08" w:rsidRPr="000C1384">
        <w:rPr>
          <w:b/>
        </w:rPr>
        <w:tab/>
      </w:r>
      <w:r w:rsidR="005C7C08" w:rsidRPr="000C1384">
        <w:rPr>
          <w:b/>
        </w:rPr>
        <w:tab/>
        <w:t xml:space="preserve">            </w:t>
      </w:r>
      <w:r w:rsidR="005C7C08" w:rsidRPr="000C1384">
        <w:rPr>
          <w:b/>
        </w:rPr>
        <w:tab/>
      </w:r>
      <w:r w:rsidR="005C7C08" w:rsidRPr="000C1384">
        <w:rPr>
          <w:b/>
        </w:rPr>
        <w:tab/>
      </w:r>
      <w:r w:rsidR="00EC23FC">
        <w:rPr>
          <w:b/>
        </w:rPr>
        <w:tab/>
      </w:r>
      <w:r w:rsidR="005C7C08" w:rsidRPr="000C1384">
        <w:rPr>
          <w:b/>
        </w:rPr>
        <w:t>Chapter 2 Homework Assignments</w:t>
      </w:r>
    </w:p>
    <w:p w14:paraId="67BD1E83" w14:textId="4FD28B54" w:rsidR="005C7C08" w:rsidRDefault="005C7C08" w:rsidP="005C7C08">
      <w:pPr>
        <w:ind w:left="-720" w:right="-1080"/>
        <w:rPr>
          <w:b/>
          <w:sz w:val="16"/>
          <w:szCs w:val="16"/>
        </w:rPr>
      </w:pPr>
    </w:p>
    <w:p w14:paraId="0C704187" w14:textId="41F1EBD6" w:rsidR="00FE3499" w:rsidRPr="00EC23FC" w:rsidRDefault="00FE3499" w:rsidP="00FE3499">
      <w:pPr>
        <w:ind w:left="-720" w:right="-1080"/>
        <w:jc w:val="center"/>
      </w:pPr>
      <w:r w:rsidRPr="00EC23FC">
        <w:t>In addition to these assignments, review worksheets and readings may be given. Please label each homework assignment with the assignment name, page(s) and problems.</w:t>
      </w:r>
    </w:p>
    <w:p w14:paraId="5B37F2F3" w14:textId="77777777" w:rsidR="00FE3499" w:rsidRPr="000C1384" w:rsidRDefault="00FE3499" w:rsidP="005C7C08">
      <w:pPr>
        <w:ind w:left="-720" w:right="-1080"/>
        <w:rPr>
          <w:b/>
          <w:sz w:val="16"/>
          <w:szCs w:val="16"/>
        </w:rPr>
      </w:pPr>
    </w:p>
    <w:tbl>
      <w:tblPr>
        <w:tblpPr w:leftFromText="180" w:rightFromText="180" w:vertAnchor="page" w:horzAnchor="margin" w:tblpY="2116"/>
        <w:tblW w:w="9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3"/>
        <w:gridCol w:w="5832"/>
        <w:gridCol w:w="1440"/>
      </w:tblGrid>
      <w:tr w:rsidR="00EC23FC" w:rsidRPr="000C1384" w14:paraId="6837B8E6" w14:textId="5891D767" w:rsidTr="00EC23FC">
        <w:tc>
          <w:tcPr>
            <w:tcW w:w="2083" w:type="dxa"/>
            <w:shd w:val="clear" w:color="auto" w:fill="auto"/>
          </w:tcPr>
          <w:p w14:paraId="5D486A92" w14:textId="77777777" w:rsidR="00EC23FC" w:rsidRPr="000C1384" w:rsidRDefault="00EC23FC" w:rsidP="008D3A1B">
            <w:pPr>
              <w:jc w:val="center"/>
              <w:rPr>
                <w:b/>
              </w:rPr>
            </w:pPr>
            <w:r w:rsidRPr="000C1384">
              <w:rPr>
                <w:b/>
              </w:rPr>
              <w:t>Assignment Name</w:t>
            </w:r>
          </w:p>
        </w:tc>
        <w:tc>
          <w:tcPr>
            <w:tcW w:w="5832" w:type="dxa"/>
            <w:shd w:val="clear" w:color="auto" w:fill="auto"/>
          </w:tcPr>
          <w:p w14:paraId="3E2D3ADB" w14:textId="77777777" w:rsidR="00EC23FC" w:rsidRPr="000C1384" w:rsidRDefault="00EC23FC" w:rsidP="008D3A1B">
            <w:pPr>
              <w:jc w:val="center"/>
              <w:rPr>
                <w:b/>
              </w:rPr>
            </w:pPr>
            <w:r w:rsidRPr="000C1384">
              <w:rPr>
                <w:b/>
              </w:rPr>
              <w:t>Pages and Problems</w:t>
            </w:r>
          </w:p>
        </w:tc>
        <w:tc>
          <w:tcPr>
            <w:tcW w:w="1440" w:type="dxa"/>
          </w:tcPr>
          <w:p w14:paraId="6E01793C" w14:textId="79E6E816" w:rsidR="00EC23FC" w:rsidRPr="000C1384" w:rsidRDefault="00EC23FC" w:rsidP="008D3A1B">
            <w:pPr>
              <w:jc w:val="center"/>
              <w:rPr>
                <w:b/>
              </w:rPr>
            </w:pPr>
            <w:r w:rsidRPr="008A2693">
              <w:rPr>
                <w:b/>
              </w:rPr>
              <w:t>Completed</w:t>
            </w:r>
          </w:p>
        </w:tc>
      </w:tr>
      <w:tr w:rsidR="00EC23FC" w:rsidRPr="000C1384" w14:paraId="086AD26E" w14:textId="4994E570" w:rsidTr="00EC23FC">
        <w:tc>
          <w:tcPr>
            <w:tcW w:w="2083" w:type="dxa"/>
            <w:shd w:val="clear" w:color="auto" w:fill="auto"/>
          </w:tcPr>
          <w:p w14:paraId="3CBD4B7D" w14:textId="023D63E6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 w:rsidRPr="000C1384">
              <w:rPr>
                <w:sz w:val="20"/>
                <w:szCs w:val="20"/>
              </w:rPr>
              <w:t>2.1</w:t>
            </w:r>
            <w:r>
              <w:rPr>
                <w:sz w:val="20"/>
                <w:szCs w:val="20"/>
              </w:rPr>
              <w:t xml:space="preserve"> </w:t>
            </w:r>
            <w:r w:rsidRPr="000C1384">
              <w:rPr>
                <w:sz w:val="20"/>
                <w:szCs w:val="20"/>
              </w:rPr>
              <w:t>A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4505BE85" w14:textId="2607D4EF" w:rsidR="00EC23FC" w:rsidRPr="000C1384" w:rsidRDefault="00EC23FC" w:rsidP="000C1384">
            <w:r w:rsidRPr="000C1384">
              <w:t>p. 103-104 #1, 11, 13, 17, 25</w:t>
            </w:r>
          </w:p>
        </w:tc>
        <w:tc>
          <w:tcPr>
            <w:tcW w:w="1440" w:type="dxa"/>
          </w:tcPr>
          <w:p w14:paraId="7032D03A" w14:textId="77777777" w:rsidR="00EC23FC" w:rsidRPr="000C1384" w:rsidRDefault="00EC23FC" w:rsidP="000C1384"/>
        </w:tc>
      </w:tr>
      <w:tr w:rsidR="00EC23FC" w:rsidRPr="000C1384" w14:paraId="78485DF0" w14:textId="686B3967" w:rsidTr="00EC23FC">
        <w:tc>
          <w:tcPr>
            <w:tcW w:w="2083" w:type="dxa"/>
            <w:shd w:val="clear" w:color="auto" w:fill="auto"/>
          </w:tcPr>
          <w:p w14:paraId="05177ED6" w14:textId="082E22C9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 w:rsidRPr="000C1384">
              <w:rPr>
                <w:sz w:val="20"/>
                <w:szCs w:val="20"/>
              </w:rPr>
              <w:t>2.1</w:t>
            </w:r>
            <w:r>
              <w:rPr>
                <w:sz w:val="20"/>
                <w:szCs w:val="20"/>
              </w:rPr>
              <w:t xml:space="preserve"> </w:t>
            </w:r>
            <w:r w:rsidRPr="000C1384">
              <w:rPr>
                <w:sz w:val="20"/>
                <w:szCs w:val="20"/>
              </w:rPr>
              <w:t>B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7169860C" w14:textId="2E7484CB" w:rsidR="00EC23FC" w:rsidRPr="000C1384" w:rsidRDefault="00EC23FC" w:rsidP="000C1384">
            <w:r w:rsidRPr="000C1384">
              <w:t>p. 104 #21, 23, 29, 31, 33</w:t>
            </w:r>
          </w:p>
        </w:tc>
        <w:tc>
          <w:tcPr>
            <w:tcW w:w="1440" w:type="dxa"/>
          </w:tcPr>
          <w:p w14:paraId="748619D4" w14:textId="77777777" w:rsidR="00EC23FC" w:rsidRPr="000C1384" w:rsidRDefault="00EC23FC" w:rsidP="000C1384"/>
        </w:tc>
      </w:tr>
      <w:tr w:rsidR="00EC23FC" w:rsidRPr="000C1384" w14:paraId="1671BCB8" w14:textId="5799CC0E" w:rsidTr="00EC23FC">
        <w:tc>
          <w:tcPr>
            <w:tcW w:w="2083" w:type="dxa"/>
            <w:shd w:val="clear" w:color="auto" w:fill="auto"/>
          </w:tcPr>
          <w:p w14:paraId="0B48A977" w14:textId="6CF91D49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 w:rsidRPr="000C1384">
              <w:rPr>
                <w:sz w:val="20"/>
                <w:szCs w:val="20"/>
              </w:rPr>
              <w:t>2.1</w:t>
            </w:r>
            <w:r>
              <w:rPr>
                <w:sz w:val="20"/>
                <w:szCs w:val="20"/>
              </w:rPr>
              <w:t xml:space="preserve"> </w:t>
            </w:r>
            <w:r w:rsidRPr="000C1384">
              <w:rPr>
                <w:sz w:val="20"/>
                <w:szCs w:val="20"/>
              </w:rPr>
              <w:t>C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7D99F5A5" w14:textId="3FFDB1BD" w:rsidR="00EC23FC" w:rsidRPr="000C1384" w:rsidRDefault="00EC23FC" w:rsidP="000C1384">
            <w:r w:rsidRPr="000C1384">
              <w:t>p. 104-106 #14, 22, 26, 30, 81 – 89</w:t>
            </w:r>
          </w:p>
        </w:tc>
        <w:tc>
          <w:tcPr>
            <w:tcW w:w="1440" w:type="dxa"/>
          </w:tcPr>
          <w:p w14:paraId="4236209C" w14:textId="77777777" w:rsidR="00EC23FC" w:rsidRPr="000C1384" w:rsidRDefault="00EC23FC" w:rsidP="000C1384"/>
        </w:tc>
      </w:tr>
      <w:tr w:rsidR="00EC23FC" w:rsidRPr="000C1384" w14:paraId="615C5F94" w14:textId="318DCD40" w:rsidTr="00EC23FC">
        <w:tc>
          <w:tcPr>
            <w:tcW w:w="2083" w:type="dxa"/>
            <w:shd w:val="clear" w:color="auto" w:fill="auto"/>
          </w:tcPr>
          <w:p w14:paraId="2461A966" w14:textId="2BE5670F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 D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51AC7DA1" w14:textId="2C6DD571" w:rsidR="00EC23FC" w:rsidRPr="000C1384" w:rsidRDefault="00EC23FC" w:rsidP="000C1384">
            <w:pPr>
              <w:spacing w:before="120" w:after="120"/>
              <w:rPr>
                <w:sz w:val="20"/>
                <w:szCs w:val="20"/>
              </w:rPr>
            </w:pPr>
            <w:r w:rsidRPr="000C1384">
              <w:t>Finish review sheet</w:t>
            </w:r>
          </w:p>
        </w:tc>
        <w:tc>
          <w:tcPr>
            <w:tcW w:w="1440" w:type="dxa"/>
          </w:tcPr>
          <w:p w14:paraId="2807DC27" w14:textId="77777777" w:rsidR="00EC23FC" w:rsidRPr="000C1384" w:rsidRDefault="00EC23FC" w:rsidP="000C1384">
            <w:pPr>
              <w:spacing w:before="120" w:after="120"/>
            </w:pPr>
          </w:p>
        </w:tc>
      </w:tr>
      <w:tr w:rsidR="00EC23FC" w:rsidRPr="000C1384" w14:paraId="13E9221B" w14:textId="50959E15" w:rsidTr="00EC23FC">
        <w:tc>
          <w:tcPr>
            <w:tcW w:w="2083" w:type="dxa"/>
            <w:shd w:val="clear" w:color="auto" w:fill="auto"/>
          </w:tcPr>
          <w:p w14:paraId="2FCBA5A8" w14:textId="1AAF6439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2 </w:t>
            </w:r>
            <w:r w:rsidRPr="000C1384">
              <w:rPr>
                <w:sz w:val="20"/>
                <w:szCs w:val="20"/>
              </w:rPr>
              <w:t>A</w:t>
            </w:r>
          </w:p>
        </w:tc>
        <w:tc>
          <w:tcPr>
            <w:tcW w:w="5832" w:type="dxa"/>
            <w:shd w:val="clear" w:color="auto" w:fill="auto"/>
          </w:tcPr>
          <w:p w14:paraId="329EDF4C" w14:textId="2537781F" w:rsidR="00EC23FC" w:rsidRPr="000C1384" w:rsidRDefault="00EC23FC" w:rsidP="000C1384">
            <w:r>
              <w:t>p. 115 #3-17 odd, 25, 27, 29, 35</w:t>
            </w:r>
          </w:p>
        </w:tc>
        <w:tc>
          <w:tcPr>
            <w:tcW w:w="1440" w:type="dxa"/>
          </w:tcPr>
          <w:p w14:paraId="16DE6446" w14:textId="77777777" w:rsidR="00EC23FC" w:rsidRDefault="00EC23FC" w:rsidP="000C1384"/>
        </w:tc>
      </w:tr>
      <w:tr w:rsidR="00EC23FC" w:rsidRPr="000C1384" w14:paraId="3F2373BA" w14:textId="6CB98055" w:rsidTr="00EC23FC">
        <w:tc>
          <w:tcPr>
            <w:tcW w:w="2083" w:type="dxa"/>
            <w:shd w:val="clear" w:color="auto" w:fill="auto"/>
          </w:tcPr>
          <w:p w14:paraId="71CE21D3" w14:textId="55A493E8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2 </w:t>
            </w:r>
            <w:r w:rsidRPr="000C1384">
              <w:rPr>
                <w:sz w:val="20"/>
                <w:szCs w:val="20"/>
              </w:rPr>
              <w:t>B</w:t>
            </w:r>
          </w:p>
        </w:tc>
        <w:tc>
          <w:tcPr>
            <w:tcW w:w="5832" w:type="dxa"/>
            <w:shd w:val="clear" w:color="auto" w:fill="auto"/>
          </w:tcPr>
          <w:p w14:paraId="0BF48874" w14:textId="397FDF41" w:rsidR="00EC23FC" w:rsidRPr="000C1384" w:rsidRDefault="00EC23FC" w:rsidP="000C1384">
            <w:r>
              <w:t>p. 115 #19, 21, 23, 37, 41, 43, 49, 51</w:t>
            </w:r>
          </w:p>
        </w:tc>
        <w:tc>
          <w:tcPr>
            <w:tcW w:w="1440" w:type="dxa"/>
          </w:tcPr>
          <w:p w14:paraId="237D31D8" w14:textId="77777777" w:rsidR="00EC23FC" w:rsidRDefault="00EC23FC" w:rsidP="000C1384"/>
        </w:tc>
      </w:tr>
      <w:tr w:rsidR="00EC23FC" w:rsidRPr="000C1384" w14:paraId="09E2C4ED" w14:textId="14EDF3C7" w:rsidTr="00EC23FC">
        <w:tc>
          <w:tcPr>
            <w:tcW w:w="2083" w:type="dxa"/>
            <w:shd w:val="clear" w:color="auto" w:fill="auto"/>
          </w:tcPr>
          <w:p w14:paraId="4E1B7924" w14:textId="25CB03C6" w:rsidR="00EC23FC" w:rsidRPr="000C1384" w:rsidRDefault="00EC23FC" w:rsidP="000C1384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 C</w:t>
            </w:r>
          </w:p>
        </w:tc>
        <w:tc>
          <w:tcPr>
            <w:tcW w:w="5832" w:type="dxa"/>
            <w:shd w:val="clear" w:color="auto" w:fill="auto"/>
          </w:tcPr>
          <w:p w14:paraId="0F033A5D" w14:textId="37C6A858" w:rsidR="00EC23FC" w:rsidRPr="000C1384" w:rsidRDefault="00EC23FC" w:rsidP="000C1384">
            <w:r>
              <w:t xml:space="preserve">p. 115-116 #53-63 odd, 75, 76 </w:t>
            </w:r>
          </w:p>
        </w:tc>
        <w:tc>
          <w:tcPr>
            <w:tcW w:w="1440" w:type="dxa"/>
          </w:tcPr>
          <w:p w14:paraId="07ADD7A3" w14:textId="77777777" w:rsidR="00EC23FC" w:rsidRDefault="00EC23FC" w:rsidP="000C1384"/>
        </w:tc>
      </w:tr>
      <w:tr w:rsidR="00EC23FC" w:rsidRPr="000C1384" w14:paraId="60BD9849" w14:textId="3336407D" w:rsidTr="00EC23FC">
        <w:tc>
          <w:tcPr>
            <w:tcW w:w="2083" w:type="dxa"/>
            <w:shd w:val="clear" w:color="auto" w:fill="auto"/>
          </w:tcPr>
          <w:p w14:paraId="5BA961FB" w14:textId="785C8A42" w:rsidR="00EC23FC" w:rsidRPr="000C1384" w:rsidRDefault="00EC23FC" w:rsidP="000C1384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 D</w:t>
            </w:r>
          </w:p>
        </w:tc>
        <w:tc>
          <w:tcPr>
            <w:tcW w:w="5832" w:type="dxa"/>
            <w:shd w:val="clear" w:color="auto" w:fill="auto"/>
          </w:tcPr>
          <w:p w14:paraId="0C20C8A2" w14:textId="1C16199A" w:rsidR="00EC23FC" w:rsidRPr="000C1384" w:rsidRDefault="00EC23FC" w:rsidP="000C1384">
            <w:r>
              <w:t>p. 117 #</w:t>
            </w:r>
            <w:r w:rsidRPr="00BF3162">
              <w:rPr>
                <w:b/>
              </w:rPr>
              <w:t>83-88</w:t>
            </w:r>
            <w:r>
              <w:t>, 89, 91</w:t>
            </w:r>
          </w:p>
        </w:tc>
        <w:tc>
          <w:tcPr>
            <w:tcW w:w="1440" w:type="dxa"/>
          </w:tcPr>
          <w:p w14:paraId="4354BEB2" w14:textId="77777777" w:rsidR="00EC23FC" w:rsidRDefault="00EC23FC" w:rsidP="000C1384"/>
        </w:tc>
      </w:tr>
      <w:tr w:rsidR="00EC23FC" w:rsidRPr="000C1384" w14:paraId="61FD0C11" w14:textId="252490DA" w:rsidTr="00EC23FC">
        <w:tc>
          <w:tcPr>
            <w:tcW w:w="2083" w:type="dxa"/>
            <w:shd w:val="clear" w:color="auto" w:fill="auto"/>
          </w:tcPr>
          <w:p w14:paraId="64881384" w14:textId="1131032F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 E</w:t>
            </w:r>
          </w:p>
        </w:tc>
        <w:tc>
          <w:tcPr>
            <w:tcW w:w="5832" w:type="dxa"/>
            <w:shd w:val="clear" w:color="auto" w:fill="auto"/>
          </w:tcPr>
          <w:p w14:paraId="5361977A" w14:textId="16E0DDC6" w:rsidR="00EC23FC" w:rsidRPr="000C1384" w:rsidRDefault="00EC23FC" w:rsidP="000C1384">
            <w:r>
              <w:t>p. 117-118 #93-96, 103, 104</w:t>
            </w:r>
          </w:p>
        </w:tc>
        <w:tc>
          <w:tcPr>
            <w:tcW w:w="1440" w:type="dxa"/>
          </w:tcPr>
          <w:p w14:paraId="06D5BB0A" w14:textId="77777777" w:rsidR="00EC23FC" w:rsidRDefault="00EC23FC" w:rsidP="000C1384"/>
        </w:tc>
      </w:tr>
      <w:tr w:rsidR="00EC23FC" w:rsidRPr="000C1384" w14:paraId="0B038DC1" w14:textId="507518D1" w:rsidTr="00EC23FC">
        <w:tc>
          <w:tcPr>
            <w:tcW w:w="2083" w:type="dxa"/>
            <w:shd w:val="clear" w:color="auto" w:fill="auto"/>
          </w:tcPr>
          <w:p w14:paraId="43C4E5D5" w14:textId="2053E9A2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 F</w:t>
            </w:r>
          </w:p>
        </w:tc>
        <w:tc>
          <w:tcPr>
            <w:tcW w:w="5832" w:type="dxa"/>
            <w:shd w:val="clear" w:color="auto" w:fill="auto"/>
          </w:tcPr>
          <w:p w14:paraId="73B1E74E" w14:textId="695C7FC4" w:rsidR="00EC23FC" w:rsidRPr="000C1384" w:rsidRDefault="00EC23FC" w:rsidP="008D3A1B">
            <w:pPr>
              <w:spacing w:before="120" w:after="120"/>
              <w:rPr>
                <w:sz w:val="20"/>
                <w:szCs w:val="20"/>
              </w:rPr>
            </w:pPr>
            <w:r>
              <w:t>MC worksheet</w:t>
            </w:r>
          </w:p>
        </w:tc>
        <w:tc>
          <w:tcPr>
            <w:tcW w:w="1440" w:type="dxa"/>
          </w:tcPr>
          <w:p w14:paraId="3745EDE2" w14:textId="77777777" w:rsidR="00EC23FC" w:rsidRDefault="00EC23FC" w:rsidP="008D3A1B">
            <w:pPr>
              <w:spacing w:before="120" w:after="120"/>
            </w:pPr>
          </w:p>
        </w:tc>
      </w:tr>
      <w:tr w:rsidR="00EC23FC" w:rsidRPr="000C1384" w14:paraId="18EDD9E1" w14:textId="10C3B66B" w:rsidTr="00EC23FC">
        <w:tc>
          <w:tcPr>
            <w:tcW w:w="2083" w:type="dxa"/>
            <w:shd w:val="clear" w:color="auto" w:fill="auto"/>
          </w:tcPr>
          <w:p w14:paraId="2261E6AD" w14:textId="4E36B13C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 A</w:t>
            </w:r>
          </w:p>
        </w:tc>
        <w:tc>
          <w:tcPr>
            <w:tcW w:w="5832" w:type="dxa"/>
            <w:shd w:val="clear" w:color="auto" w:fill="auto"/>
          </w:tcPr>
          <w:p w14:paraId="20DB5237" w14:textId="016140BF" w:rsidR="00EC23FC" w:rsidRPr="000C1384" w:rsidRDefault="00EC23FC" w:rsidP="000C1384">
            <w:r w:rsidRPr="00AD78E5">
              <w:t>p.</w:t>
            </w:r>
            <w:r>
              <w:t xml:space="preserve"> 126 #1-11 odd, 15, 17, 25, 31, 65, 73</w:t>
            </w:r>
          </w:p>
        </w:tc>
        <w:tc>
          <w:tcPr>
            <w:tcW w:w="1440" w:type="dxa"/>
          </w:tcPr>
          <w:p w14:paraId="3F39ED01" w14:textId="77777777" w:rsidR="00EC23FC" w:rsidRPr="00AD78E5" w:rsidRDefault="00EC23FC" w:rsidP="000C1384"/>
        </w:tc>
      </w:tr>
      <w:tr w:rsidR="00EC23FC" w:rsidRPr="000C1384" w14:paraId="45BB7F49" w14:textId="2C4619CE" w:rsidTr="00EC23FC">
        <w:tc>
          <w:tcPr>
            <w:tcW w:w="2083" w:type="dxa"/>
            <w:shd w:val="clear" w:color="auto" w:fill="auto"/>
          </w:tcPr>
          <w:p w14:paraId="77CC54AB" w14:textId="233A2C48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 B</w:t>
            </w:r>
          </w:p>
        </w:tc>
        <w:tc>
          <w:tcPr>
            <w:tcW w:w="5832" w:type="dxa"/>
            <w:shd w:val="clear" w:color="auto" w:fill="auto"/>
          </w:tcPr>
          <w:p w14:paraId="74D90C58" w14:textId="156BFD27" w:rsidR="00EC23FC" w:rsidRPr="000C1384" w:rsidRDefault="00EC23FC" w:rsidP="000C1384">
            <w:r w:rsidRPr="00AD78E5">
              <w:t>p.</w:t>
            </w:r>
            <w:r>
              <w:t xml:space="preserve"> 126 #13, 29, 41-53 odd, 61, 67</w:t>
            </w:r>
          </w:p>
        </w:tc>
        <w:tc>
          <w:tcPr>
            <w:tcW w:w="1440" w:type="dxa"/>
          </w:tcPr>
          <w:p w14:paraId="1858B088" w14:textId="77777777" w:rsidR="00EC23FC" w:rsidRPr="00AD78E5" w:rsidRDefault="00EC23FC" w:rsidP="000C1384"/>
        </w:tc>
      </w:tr>
      <w:tr w:rsidR="00EC23FC" w:rsidRPr="000C1384" w14:paraId="079DDF7A" w14:textId="1D7909D4" w:rsidTr="00EC23FC">
        <w:tc>
          <w:tcPr>
            <w:tcW w:w="2083" w:type="dxa"/>
            <w:shd w:val="clear" w:color="auto" w:fill="auto"/>
          </w:tcPr>
          <w:p w14:paraId="450EDBFA" w14:textId="09C185B3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 C</w:t>
            </w:r>
          </w:p>
        </w:tc>
        <w:tc>
          <w:tcPr>
            <w:tcW w:w="5832" w:type="dxa"/>
            <w:shd w:val="clear" w:color="auto" w:fill="auto"/>
          </w:tcPr>
          <w:p w14:paraId="6619D218" w14:textId="48EACB8D" w:rsidR="00EC23FC" w:rsidRPr="000C1384" w:rsidRDefault="00EC23FC" w:rsidP="000C1384">
            <w:r w:rsidRPr="00AD78E5">
              <w:t>p. 126-128 #</w:t>
            </w:r>
            <w:r>
              <w:t>16, 32, 44, 60, 93-101 odd, 116</w:t>
            </w:r>
          </w:p>
        </w:tc>
        <w:tc>
          <w:tcPr>
            <w:tcW w:w="1440" w:type="dxa"/>
          </w:tcPr>
          <w:p w14:paraId="477ADB3D" w14:textId="77777777" w:rsidR="00EC23FC" w:rsidRPr="00AD78E5" w:rsidRDefault="00EC23FC" w:rsidP="000C1384"/>
        </w:tc>
      </w:tr>
      <w:tr w:rsidR="00EC23FC" w:rsidRPr="000C1384" w14:paraId="5658A0E2" w14:textId="4F39891A" w:rsidTr="00EC23FC">
        <w:tc>
          <w:tcPr>
            <w:tcW w:w="2083" w:type="dxa"/>
            <w:shd w:val="clear" w:color="auto" w:fill="auto"/>
          </w:tcPr>
          <w:p w14:paraId="4E930F5B" w14:textId="6032D8B3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 D</w:t>
            </w:r>
          </w:p>
        </w:tc>
        <w:tc>
          <w:tcPr>
            <w:tcW w:w="5832" w:type="dxa"/>
            <w:shd w:val="clear" w:color="auto" w:fill="auto"/>
          </w:tcPr>
          <w:p w14:paraId="7AC0ED32" w14:textId="0F0727CE" w:rsidR="00EC23FC" w:rsidRPr="000C1384" w:rsidRDefault="00EC23FC" w:rsidP="000C1384">
            <w:r w:rsidRPr="00AD78E5">
              <w:t xml:space="preserve">p. 126-127 </w:t>
            </w:r>
            <w:r>
              <w:t>#4, 10, 18, 28, 42, 48, 54, 68</w:t>
            </w:r>
          </w:p>
        </w:tc>
        <w:tc>
          <w:tcPr>
            <w:tcW w:w="1440" w:type="dxa"/>
          </w:tcPr>
          <w:p w14:paraId="6D4D9165" w14:textId="77777777" w:rsidR="00EC23FC" w:rsidRPr="00AD78E5" w:rsidRDefault="00EC23FC" w:rsidP="000C1384"/>
        </w:tc>
      </w:tr>
      <w:tr w:rsidR="00EC23FC" w:rsidRPr="000C1384" w14:paraId="660C3DF7" w14:textId="53CFBF8F" w:rsidTr="00EC23FC">
        <w:tc>
          <w:tcPr>
            <w:tcW w:w="2083" w:type="dxa"/>
            <w:shd w:val="clear" w:color="auto" w:fill="auto"/>
          </w:tcPr>
          <w:p w14:paraId="2120D28C" w14:textId="19B03F78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 E</w:t>
            </w:r>
          </w:p>
        </w:tc>
        <w:tc>
          <w:tcPr>
            <w:tcW w:w="5832" w:type="dxa"/>
            <w:shd w:val="clear" w:color="auto" w:fill="auto"/>
          </w:tcPr>
          <w:p w14:paraId="033A138A" w14:textId="226B506C" w:rsidR="00EC23FC" w:rsidRPr="000C1384" w:rsidRDefault="00EC23FC" w:rsidP="000C1384">
            <w:r w:rsidRPr="00AD78E5">
              <w:t>p. 126</w:t>
            </w:r>
            <w:r>
              <w:t>-127 #6, 12, 26, 30, 50, 62, 74</w:t>
            </w:r>
          </w:p>
        </w:tc>
        <w:tc>
          <w:tcPr>
            <w:tcW w:w="1440" w:type="dxa"/>
          </w:tcPr>
          <w:p w14:paraId="63F4B221" w14:textId="77777777" w:rsidR="00EC23FC" w:rsidRPr="00AD78E5" w:rsidRDefault="00EC23FC" w:rsidP="000C1384"/>
        </w:tc>
      </w:tr>
      <w:tr w:rsidR="00EC23FC" w:rsidRPr="000C1384" w14:paraId="44D6824D" w14:textId="3D628C62" w:rsidTr="00EC23FC">
        <w:tc>
          <w:tcPr>
            <w:tcW w:w="2083" w:type="dxa"/>
            <w:shd w:val="clear" w:color="auto" w:fill="auto"/>
          </w:tcPr>
          <w:p w14:paraId="7EB22CB5" w14:textId="197F9C6A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 F</w:t>
            </w:r>
          </w:p>
        </w:tc>
        <w:tc>
          <w:tcPr>
            <w:tcW w:w="5832" w:type="dxa"/>
            <w:shd w:val="clear" w:color="auto" w:fill="auto"/>
          </w:tcPr>
          <w:p w14:paraId="146A15E4" w14:textId="41DB3B7D" w:rsidR="00EC23FC" w:rsidRPr="000C1384" w:rsidRDefault="00EC23FC" w:rsidP="008D3A1B">
            <w:pPr>
              <w:spacing w:before="120" w:after="120"/>
              <w:rPr>
                <w:sz w:val="20"/>
                <w:szCs w:val="20"/>
              </w:rPr>
            </w:pPr>
            <w:r>
              <w:t>p. 158 #26, 44, 57, 61, 64</w:t>
            </w:r>
            <w:r w:rsidRPr="00AD78E5">
              <w:t xml:space="preserve"> &amp; MC </w:t>
            </w:r>
            <w:r>
              <w:t>w</w:t>
            </w:r>
            <w:r w:rsidRPr="00AD78E5">
              <w:t>orksheet</w:t>
            </w:r>
          </w:p>
        </w:tc>
        <w:tc>
          <w:tcPr>
            <w:tcW w:w="1440" w:type="dxa"/>
          </w:tcPr>
          <w:p w14:paraId="08B050C4" w14:textId="77777777" w:rsidR="00EC23FC" w:rsidRDefault="00EC23FC" w:rsidP="008D3A1B">
            <w:pPr>
              <w:spacing w:before="120" w:after="120"/>
            </w:pPr>
          </w:p>
        </w:tc>
      </w:tr>
      <w:tr w:rsidR="00EC23FC" w:rsidRPr="000C1384" w14:paraId="0A8F2616" w14:textId="6F17156A" w:rsidTr="00EC23FC">
        <w:tc>
          <w:tcPr>
            <w:tcW w:w="2083" w:type="dxa"/>
            <w:shd w:val="clear" w:color="auto" w:fill="auto"/>
          </w:tcPr>
          <w:p w14:paraId="74519FD5" w14:textId="4FA03C5D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4 A</w:t>
            </w:r>
          </w:p>
        </w:tc>
        <w:tc>
          <w:tcPr>
            <w:tcW w:w="5832" w:type="dxa"/>
            <w:shd w:val="clear" w:color="auto" w:fill="auto"/>
          </w:tcPr>
          <w:p w14:paraId="5B09304F" w14:textId="67D15F9B" w:rsidR="00EC23FC" w:rsidRPr="000C1384" w:rsidRDefault="00EC23FC" w:rsidP="000C1384">
            <w:r>
              <w:t>p. 137 #7-21 odd, 43, 69, 71</w:t>
            </w:r>
          </w:p>
        </w:tc>
        <w:tc>
          <w:tcPr>
            <w:tcW w:w="1440" w:type="dxa"/>
          </w:tcPr>
          <w:p w14:paraId="639D75C6" w14:textId="77777777" w:rsidR="00EC23FC" w:rsidRDefault="00EC23FC" w:rsidP="000C1384"/>
        </w:tc>
      </w:tr>
      <w:tr w:rsidR="00EC23FC" w:rsidRPr="000C1384" w14:paraId="1A31DD4E" w14:textId="2ABC06EC" w:rsidTr="00EC23FC">
        <w:tc>
          <w:tcPr>
            <w:tcW w:w="2083" w:type="dxa"/>
            <w:shd w:val="clear" w:color="auto" w:fill="auto"/>
          </w:tcPr>
          <w:p w14:paraId="30B4D63C" w14:textId="51389BEB" w:rsidR="00EC23FC" w:rsidRPr="000C1384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4 B</w:t>
            </w:r>
          </w:p>
        </w:tc>
        <w:tc>
          <w:tcPr>
            <w:tcW w:w="5832" w:type="dxa"/>
            <w:shd w:val="clear" w:color="auto" w:fill="auto"/>
          </w:tcPr>
          <w:p w14:paraId="248B9723" w14:textId="664DA5D5" w:rsidR="00EC23FC" w:rsidRPr="000C1384" w:rsidRDefault="00EC23FC" w:rsidP="008D3A1B">
            <w:pPr>
              <w:spacing w:before="120" w:after="120"/>
              <w:rPr>
                <w:sz w:val="20"/>
                <w:szCs w:val="20"/>
              </w:rPr>
            </w:pPr>
            <w:r w:rsidRPr="00AD78E5">
              <w:t>p. 138</w:t>
            </w:r>
            <w:r>
              <w:t xml:space="preserve"> #23-31 odd, 41, 45, 47, 59, 61</w:t>
            </w:r>
          </w:p>
        </w:tc>
        <w:tc>
          <w:tcPr>
            <w:tcW w:w="1440" w:type="dxa"/>
          </w:tcPr>
          <w:p w14:paraId="0A6244FC" w14:textId="77777777" w:rsidR="00EC23FC" w:rsidRPr="00AD78E5" w:rsidRDefault="00EC23FC" w:rsidP="008D3A1B">
            <w:pPr>
              <w:spacing w:before="120" w:after="120"/>
            </w:pPr>
          </w:p>
        </w:tc>
      </w:tr>
      <w:tr w:rsidR="00EC23FC" w:rsidRPr="000C1384" w14:paraId="3F4B27D6" w14:textId="76FD2254" w:rsidTr="00EC23FC">
        <w:tc>
          <w:tcPr>
            <w:tcW w:w="2083" w:type="dxa"/>
            <w:shd w:val="clear" w:color="auto" w:fill="auto"/>
          </w:tcPr>
          <w:p w14:paraId="72112F5D" w14:textId="03C261F0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4 C</w:t>
            </w:r>
          </w:p>
        </w:tc>
        <w:tc>
          <w:tcPr>
            <w:tcW w:w="5832" w:type="dxa"/>
            <w:shd w:val="clear" w:color="auto" w:fill="auto"/>
          </w:tcPr>
          <w:p w14:paraId="1852E5EB" w14:textId="0291AA76" w:rsidR="00EC23FC" w:rsidRPr="00AD78E5" w:rsidRDefault="00EC23FC" w:rsidP="000C1384">
            <w:r w:rsidRPr="00AD78E5">
              <w:t>p. 138 #49</w:t>
            </w:r>
            <w:r>
              <w:t>, 51, 53, 57, 63, 67, 73</w:t>
            </w:r>
          </w:p>
        </w:tc>
        <w:tc>
          <w:tcPr>
            <w:tcW w:w="1440" w:type="dxa"/>
          </w:tcPr>
          <w:p w14:paraId="681AE5DA" w14:textId="77777777" w:rsidR="00EC23FC" w:rsidRPr="00AD78E5" w:rsidRDefault="00EC23FC" w:rsidP="000C1384"/>
        </w:tc>
      </w:tr>
      <w:tr w:rsidR="00EC23FC" w:rsidRPr="000C1384" w14:paraId="64BFEA01" w14:textId="6AF0C76A" w:rsidTr="00EC23FC">
        <w:tc>
          <w:tcPr>
            <w:tcW w:w="2083" w:type="dxa"/>
            <w:shd w:val="clear" w:color="auto" w:fill="auto"/>
          </w:tcPr>
          <w:p w14:paraId="6FF36F47" w14:textId="5333E650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4 D</w:t>
            </w:r>
          </w:p>
        </w:tc>
        <w:tc>
          <w:tcPr>
            <w:tcW w:w="5832" w:type="dxa"/>
            <w:shd w:val="clear" w:color="auto" w:fill="auto"/>
          </w:tcPr>
          <w:p w14:paraId="6900F4E5" w14:textId="46F39B96" w:rsidR="00EC23FC" w:rsidRPr="000C1384" w:rsidRDefault="00EC23FC" w:rsidP="000C1384">
            <w:pPr>
              <w:rPr>
                <w:b/>
              </w:rPr>
            </w:pPr>
            <w:r w:rsidRPr="00AD78E5">
              <w:t>p. 137 #16, 18, 26, 46, 66, 68</w:t>
            </w:r>
            <w:r>
              <w:t xml:space="preserve"> &amp; p. 140 #</w:t>
            </w:r>
            <w:r w:rsidRPr="00BF3162">
              <w:rPr>
                <w:b/>
              </w:rPr>
              <w:t>120</w:t>
            </w:r>
            <w:r>
              <w:t xml:space="preserve">, </w:t>
            </w:r>
            <w:r w:rsidRPr="00BF3162">
              <w:rPr>
                <w:b/>
              </w:rPr>
              <w:t>12</w:t>
            </w:r>
            <w:r>
              <w:rPr>
                <w:b/>
              </w:rPr>
              <w:t>1</w:t>
            </w:r>
          </w:p>
        </w:tc>
        <w:tc>
          <w:tcPr>
            <w:tcW w:w="1440" w:type="dxa"/>
          </w:tcPr>
          <w:p w14:paraId="321F2AF0" w14:textId="77777777" w:rsidR="00EC23FC" w:rsidRPr="00AD78E5" w:rsidRDefault="00EC23FC" w:rsidP="000C1384"/>
        </w:tc>
      </w:tr>
      <w:tr w:rsidR="00EC23FC" w:rsidRPr="000C1384" w14:paraId="0E3695BC" w14:textId="70BF15B9" w:rsidTr="00EC23FC">
        <w:tc>
          <w:tcPr>
            <w:tcW w:w="2083" w:type="dxa"/>
            <w:shd w:val="clear" w:color="auto" w:fill="auto"/>
          </w:tcPr>
          <w:p w14:paraId="4E934FC0" w14:textId="091778C3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4 E</w:t>
            </w:r>
          </w:p>
        </w:tc>
        <w:tc>
          <w:tcPr>
            <w:tcW w:w="5832" w:type="dxa"/>
            <w:shd w:val="clear" w:color="auto" w:fill="auto"/>
          </w:tcPr>
          <w:p w14:paraId="04676912" w14:textId="0AA493AD" w:rsidR="00EC23FC" w:rsidRPr="00AD78E5" w:rsidRDefault="00EC23FC" w:rsidP="008D3A1B">
            <w:pPr>
              <w:spacing w:before="120" w:after="120"/>
            </w:pPr>
            <w:r w:rsidRPr="00AD78E5">
              <w:t xml:space="preserve">MC </w:t>
            </w:r>
            <w:r>
              <w:t>w</w:t>
            </w:r>
            <w:r w:rsidRPr="00AD78E5">
              <w:t>orksheet</w:t>
            </w:r>
          </w:p>
        </w:tc>
        <w:tc>
          <w:tcPr>
            <w:tcW w:w="1440" w:type="dxa"/>
          </w:tcPr>
          <w:p w14:paraId="6DB1408E" w14:textId="77777777" w:rsidR="00EC23FC" w:rsidRPr="00AD78E5" w:rsidRDefault="00EC23FC" w:rsidP="008D3A1B">
            <w:pPr>
              <w:spacing w:before="120" w:after="120"/>
            </w:pPr>
          </w:p>
        </w:tc>
      </w:tr>
      <w:tr w:rsidR="00EC23FC" w:rsidRPr="000C1384" w14:paraId="05C8F755" w14:textId="44068C95" w:rsidTr="00EC23FC">
        <w:tc>
          <w:tcPr>
            <w:tcW w:w="2083" w:type="dxa"/>
            <w:shd w:val="clear" w:color="auto" w:fill="auto"/>
          </w:tcPr>
          <w:p w14:paraId="55C5DFAC" w14:textId="73000D1A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view 2.1-2.4 A</w:t>
            </w:r>
          </w:p>
        </w:tc>
        <w:tc>
          <w:tcPr>
            <w:tcW w:w="5832" w:type="dxa"/>
            <w:shd w:val="clear" w:color="auto" w:fill="auto"/>
          </w:tcPr>
          <w:p w14:paraId="2322B6BB" w14:textId="6B8E3CD4" w:rsidR="00EC23FC" w:rsidRPr="00AD78E5" w:rsidRDefault="00EC23FC" w:rsidP="00FE3499">
            <w:r>
              <w:t>Review sheet</w:t>
            </w:r>
          </w:p>
        </w:tc>
        <w:tc>
          <w:tcPr>
            <w:tcW w:w="1440" w:type="dxa"/>
          </w:tcPr>
          <w:p w14:paraId="4A4C19DA" w14:textId="77777777" w:rsidR="00EC23FC" w:rsidRDefault="00EC23FC" w:rsidP="00FE3499"/>
        </w:tc>
      </w:tr>
      <w:tr w:rsidR="00EC23FC" w:rsidRPr="000C1384" w14:paraId="430B9319" w14:textId="6488A559" w:rsidTr="00EC23FC">
        <w:tc>
          <w:tcPr>
            <w:tcW w:w="2083" w:type="dxa"/>
            <w:shd w:val="clear" w:color="auto" w:fill="auto"/>
          </w:tcPr>
          <w:p w14:paraId="4FEBEF07" w14:textId="76AE3D4B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view 2.1-2.4 B</w:t>
            </w:r>
          </w:p>
        </w:tc>
        <w:tc>
          <w:tcPr>
            <w:tcW w:w="5832" w:type="dxa"/>
            <w:shd w:val="clear" w:color="auto" w:fill="auto"/>
          </w:tcPr>
          <w:p w14:paraId="293DCDC4" w14:textId="02D9C795" w:rsidR="00EC23FC" w:rsidRPr="00AD78E5" w:rsidRDefault="00EC23FC" w:rsidP="00FE3499">
            <w:r>
              <w:t>MC w</w:t>
            </w:r>
            <w:r w:rsidRPr="00AD78E5">
              <w:t>orksheet</w:t>
            </w:r>
          </w:p>
        </w:tc>
        <w:tc>
          <w:tcPr>
            <w:tcW w:w="1440" w:type="dxa"/>
          </w:tcPr>
          <w:p w14:paraId="693C2969" w14:textId="77777777" w:rsidR="00EC23FC" w:rsidRDefault="00EC23FC" w:rsidP="00FE3499"/>
        </w:tc>
      </w:tr>
      <w:tr w:rsidR="00EC23FC" w:rsidRPr="000C1384" w14:paraId="076FECD5" w14:textId="440D986E" w:rsidTr="00EC23FC">
        <w:tc>
          <w:tcPr>
            <w:tcW w:w="2083" w:type="dxa"/>
            <w:shd w:val="clear" w:color="auto" w:fill="auto"/>
            <w:vAlign w:val="center"/>
          </w:tcPr>
          <w:p w14:paraId="3973EA13" w14:textId="616F347C" w:rsidR="00EC23FC" w:rsidRDefault="00EC23FC" w:rsidP="00FE349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view 2.1-2.4 C</w:t>
            </w:r>
          </w:p>
        </w:tc>
        <w:tc>
          <w:tcPr>
            <w:tcW w:w="5832" w:type="dxa"/>
            <w:shd w:val="clear" w:color="auto" w:fill="auto"/>
          </w:tcPr>
          <w:p w14:paraId="2EE7A349" w14:textId="77CA4411" w:rsidR="00EC23FC" w:rsidRPr="00AD78E5" w:rsidRDefault="00EC23FC" w:rsidP="008D3A1B">
            <w:pPr>
              <w:spacing w:before="120" w:after="120"/>
            </w:pPr>
            <w:r w:rsidRPr="00AD78E5">
              <w:t xml:space="preserve">Worksheet &amp; </w:t>
            </w:r>
            <w:r>
              <w:t xml:space="preserve">p. 158 #2, </w:t>
            </w:r>
            <w:r w:rsidRPr="00AD78E5">
              <w:t>8, 10, 12,</w:t>
            </w:r>
            <w:r>
              <w:t xml:space="preserve"> 50, 62, 67-75 odd, 7</w:t>
            </w:r>
            <w:r w:rsidRPr="00AD78E5">
              <w:t>9</w:t>
            </w:r>
            <w:r>
              <w:t>, 81</w:t>
            </w:r>
          </w:p>
        </w:tc>
        <w:tc>
          <w:tcPr>
            <w:tcW w:w="1440" w:type="dxa"/>
          </w:tcPr>
          <w:p w14:paraId="589D9464" w14:textId="77777777" w:rsidR="00EC23FC" w:rsidRPr="00AD78E5" w:rsidRDefault="00EC23FC" w:rsidP="008D3A1B">
            <w:pPr>
              <w:spacing w:before="120" w:after="120"/>
            </w:pPr>
          </w:p>
        </w:tc>
      </w:tr>
      <w:tr w:rsidR="00EC23FC" w:rsidRPr="000C1384" w14:paraId="3A6794B4" w14:textId="3052B7C4" w:rsidTr="00EC23FC">
        <w:tc>
          <w:tcPr>
            <w:tcW w:w="2083" w:type="dxa"/>
            <w:shd w:val="clear" w:color="auto" w:fill="auto"/>
          </w:tcPr>
          <w:p w14:paraId="63934AE9" w14:textId="1FA4AEB1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5 A</w:t>
            </w:r>
          </w:p>
        </w:tc>
        <w:tc>
          <w:tcPr>
            <w:tcW w:w="5832" w:type="dxa"/>
            <w:shd w:val="clear" w:color="auto" w:fill="auto"/>
          </w:tcPr>
          <w:p w14:paraId="24ADCB93" w14:textId="18FF4F8F" w:rsidR="00EC23FC" w:rsidRPr="00AD78E5" w:rsidRDefault="00EC23FC" w:rsidP="00FE3499">
            <w:r>
              <w:t>p. 146 #1-15 odd</w:t>
            </w:r>
          </w:p>
        </w:tc>
        <w:tc>
          <w:tcPr>
            <w:tcW w:w="1440" w:type="dxa"/>
          </w:tcPr>
          <w:p w14:paraId="7060A235" w14:textId="77777777" w:rsidR="00EC23FC" w:rsidRDefault="00EC23FC" w:rsidP="00FE3499"/>
        </w:tc>
      </w:tr>
      <w:tr w:rsidR="00EC23FC" w:rsidRPr="000C1384" w14:paraId="0F047684" w14:textId="463BBA73" w:rsidTr="00EC23FC">
        <w:tc>
          <w:tcPr>
            <w:tcW w:w="2083" w:type="dxa"/>
            <w:shd w:val="clear" w:color="auto" w:fill="auto"/>
          </w:tcPr>
          <w:p w14:paraId="3CCDE532" w14:textId="2EB3F32B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5 B</w:t>
            </w:r>
          </w:p>
        </w:tc>
        <w:tc>
          <w:tcPr>
            <w:tcW w:w="5832" w:type="dxa"/>
            <w:shd w:val="clear" w:color="auto" w:fill="auto"/>
          </w:tcPr>
          <w:p w14:paraId="41DE7A3E" w14:textId="51975C89" w:rsidR="00EC23FC" w:rsidRPr="00AD78E5" w:rsidRDefault="00EC23FC" w:rsidP="00FE3499">
            <w:r w:rsidRPr="00AD78E5">
              <w:t>p. 146 #21-28</w:t>
            </w:r>
          </w:p>
        </w:tc>
        <w:tc>
          <w:tcPr>
            <w:tcW w:w="1440" w:type="dxa"/>
          </w:tcPr>
          <w:p w14:paraId="7C6C9688" w14:textId="77777777" w:rsidR="00EC23FC" w:rsidRPr="00AD78E5" w:rsidRDefault="00EC23FC" w:rsidP="00FE3499"/>
        </w:tc>
      </w:tr>
      <w:tr w:rsidR="00EC23FC" w:rsidRPr="000C1384" w14:paraId="589B5EF8" w14:textId="6CD7C78E" w:rsidTr="00EC23FC">
        <w:tc>
          <w:tcPr>
            <w:tcW w:w="2083" w:type="dxa"/>
            <w:shd w:val="clear" w:color="auto" w:fill="auto"/>
          </w:tcPr>
          <w:p w14:paraId="285D0234" w14:textId="27A46DBF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.5 C</w:t>
            </w:r>
          </w:p>
        </w:tc>
        <w:tc>
          <w:tcPr>
            <w:tcW w:w="5832" w:type="dxa"/>
            <w:shd w:val="clear" w:color="auto" w:fill="auto"/>
          </w:tcPr>
          <w:p w14:paraId="132A4B67" w14:textId="5BC15E9D" w:rsidR="00EC23FC" w:rsidRPr="00AD78E5" w:rsidRDefault="00EC23FC" w:rsidP="00FE3499">
            <w:r>
              <w:t>p. 146-147 #29, 31, 35, 45, 53, 57</w:t>
            </w:r>
          </w:p>
        </w:tc>
        <w:tc>
          <w:tcPr>
            <w:tcW w:w="1440" w:type="dxa"/>
          </w:tcPr>
          <w:p w14:paraId="2D0F7F02" w14:textId="77777777" w:rsidR="00EC23FC" w:rsidRDefault="00EC23FC" w:rsidP="00FE3499"/>
        </w:tc>
      </w:tr>
      <w:tr w:rsidR="00EC23FC" w:rsidRPr="000C1384" w14:paraId="23FB4512" w14:textId="46884346" w:rsidTr="00EC23FC">
        <w:tc>
          <w:tcPr>
            <w:tcW w:w="2083" w:type="dxa"/>
            <w:shd w:val="clear" w:color="auto" w:fill="auto"/>
          </w:tcPr>
          <w:p w14:paraId="32DAB1D9" w14:textId="49622D1E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5 D</w:t>
            </w:r>
          </w:p>
        </w:tc>
        <w:tc>
          <w:tcPr>
            <w:tcW w:w="5832" w:type="dxa"/>
            <w:shd w:val="clear" w:color="auto" w:fill="auto"/>
          </w:tcPr>
          <w:p w14:paraId="0AE59113" w14:textId="4CD5716F" w:rsidR="00EC23FC" w:rsidRPr="00AD78E5" w:rsidRDefault="00EC23FC" w:rsidP="00FE3499">
            <w:r>
              <w:t>p. 146-147 #2, 4, 10, 30, 50, 51,</w:t>
            </w:r>
            <w:r w:rsidRPr="00AD78E5">
              <w:t xml:space="preserve"> 54, 58</w:t>
            </w:r>
          </w:p>
        </w:tc>
        <w:tc>
          <w:tcPr>
            <w:tcW w:w="1440" w:type="dxa"/>
          </w:tcPr>
          <w:p w14:paraId="74899C35" w14:textId="77777777" w:rsidR="00EC23FC" w:rsidRDefault="00EC23FC" w:rsidP="00FE3499"/>
        </w:tc>
      </w:tr>
      <w:tr w:rsidR="00EC23FC" w:rsidRPr="000C1384" w14:paraId="282B90A9" w14:textId="5E3A9DE7" w:rsidTr="00EC23FC">
        <w:tc>
          <w:tcPr>
            <w:tcW w:w="2083" w:type="dxa"/>
            <w:shd w:val="clear" w:color="auto" w:fill="auto"/>
          </w:tcPr>
          <w:p w14:paraId="60CFD52A" w14:textId="1F0343A7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5 E</w:t>
            </w:r>
          </w:p>
        </w:tc>
        <w:tc>
          <w:tcPr>
            <w:tcW w:w="5832" w:type="dxa"/>
            <w:shd w:val="clear" w:color="auto" w:fill="auto"/>
          </w:tcPr>
          <w:p w14:paraId="20318E44" w14:textId="085A8A35" w:rsidR="00EC23FC" w:rsidRPr="00AD78E5" w:rsidRDefault="00EC23FC" w:rsidP="008D3A1B">
            <w:pPr>
              <w:spacing w:before="120" w:after="120"/>
            </w:pPr>
            <w:r>
              <w:t>MC w</w:t>
            </w:r>
            <w:r w:rsidRPr="00AD78E5">
              <w:t>orksheet</w:t>
            </w:r>
          </w:p>
        </w:tc>
        <w:tc>
          <w:tcPr>
            <w:tcW w:w="1440" w:type="dxa"/>
          </w:tcPr>
          <w:p w14:paraId="09C8A27A" w14:textId="77777777" w:rsidR="00EC23FC" w:rsidRDefault="00EC23FC" w:rsidP="008D3A1B">
            <w:pPr>
              <w:spacing w:before="120" w:after="120"/>
            </w:pPr>
          </w:p>
        </w:tc>
      </w:tr>
      <w:tr w:rsidR="00EC23FC" w:rsidRPr="000C1384" w14:paraId="5270CFFE" w14:textId="710DE9F3" w:rsidTr="00EC23FC">
        <w:tc>
          <w:tcPr>
            <w:tcW w:w="2083" w:type="dxa"/>
            <w:shd w:val="clear" w:color="auto" w:fill="auto"/>
          </w:tcPr>
          <w:p w14:paraId="3DC67882" w14:textId="334EF73C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 A</w:t>
            </w:r>
          </w:p>
        </w:tc>
        <w:tc>
          <w:tcPr>
            <w:tcW w:w="5832" w:type="dxa"/>
            <w:shd w:val="clear" w:color="auto" w:fill="auto"/>
          </w:tcPr>
          <w:p w14:paraId="0209F10A" w14:textId="04D45F29" w:rsidR="00EC23FC" w:rsidRPr="00AD78E5" w:rsidRDefault="00EC23FC" w:rsidP="00FE3499">
            <w:r>
              <w:t>Worksheet</w:t>
            </w:r>
          </w:p>
        </w:tc>
        <w:tc>
          <w:tcPr>
            <w:tcW w:w="1440" w:type="dxa"/>
          </w:tcPr>
          <w:p w14:paraId="3DD501FE" w14:textId="77777777" w:rsidR="00EC23FC" w:rsidRDefault="00EC23FC" w:rsidP="00FE3499"/>
        </w:tc>
      </w:tr>
      <w:tr w:rsidR="00EC23FC" w:rsidRPr="000C1384" w14:paraId="7716F3A7" w14:textId="2FBA4AB6" w:rsidTr="00EC23FC">
        <w:tc>
          <w:tcPr>
            <w:tcW w:w="2083" w:type="dxa"/>
            <w:shd w:val="clear" w:color="auto" w:fill="auto"/>
          </w:tcPr>
          <w:p w14:paraId="3B2B0577" w14:textId="635F025C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 B</w:t>
            </w:r>
          </w:p>
        </w:tc>
        <w:tc>
          <w:tcPr>
            <w:tcW w:w="5832" w:type="dxa"/>
            <w:shd w:val="clear" w:color="auto" w:fill="auto"/>
          </w:tcPr>
          <w:p w14:paraId="7C7D89A8" w14:textId="31165202" w:rsidR="00EC23FC" w:rsidRPr="00AD78E5" w:rsidRDefault="00EC23FC" w:rsidP="00FE3499">
            <w:r w:rsidRPr="0048560D">
              <w:t>p. 154 #1-</w:t>
            </w:r>
            <w:r>
              <w:t>4</w:t>
            </w:r>
          </w:p>
        </w:tc>
        <w:tc>
          <w:tcPr>
            <w:tcW w:w="1440" w:type="dxa"/>
          </w:tcPr>
          <w:p w14:paraId="18D0EF01" w14:textId="77777777" w:rsidR="00EC23FC" w:rsidRPr="0048560D" w:rsidRDefault="00EC23FC" w:rsidP="00FE3499"/>
        </w:tc>
      </w:tr>
      <w:tr w:rsidR="00EC23FC" w:rsidRPr="000C1384" w14:paraId="486B3CB7" w14:textId="226DA666" w:rsidTr="00EC23FC">
        <w:tc>
          <w:tcPr>
            <w:tcW w:w="2083" w:type="dxa"/>
            <w:shd w:val="clear" w:color="auto" w:fill="auto"/>
          </w:tcPr>
          <w:p w14:paraId="298C7E47" w14:textId="2640F9E7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 C</w:t>
            </w:r>
          </w:p>
        </w:tc>
        <w:tc>
          <w:tcPr>
            <w:tcW w:w="5832" w:type="dxa"/>
            <w:shd w:val="clear" w:color="auto" w:fill="auto"/>
          </w:tcPr>
          <w:p w14:paraId="0DD53BFE" w14:textId="117ECBD0" w:rsidR="00EC23FC" w:rsidRPr="00AD78E5" w:rsidRDefault="00EC23FC" w:rsidP="00FE3499">
            <w:r w:rsidRPr="0048560D">
              <w:t>p. 154 #</w:t>
            </w:r>
            <w:r>
              <w:t xml:space="preserve"> 5, 8, 13, 15, 16</w:t>
            </w:r>
          </w:p>
        </w:tc>
        <w:tc>
          <w:tcPr>
            <w:tcW w:w="1440" w:type="dxa"/>
          </w:tcPr>
          <w:p w14:paraId="639550E6" w14:textId="77777777" w:rsidR="00EC23FC" w:rsidRPr="0048560D" w:rsidRDefault="00EC23FC" w:rsidP="00FE3499"/>
        </w:tc>
      </w:tr>
      <w:tr w:rsidR="00EC23FC" w:rsidRPr="000C1384" w14:paraId="7D7FB34F" w14:textId="724D6A15" w:rsidTr="00EC23FC">
        <w:tc>
          <w:tcPr>
            <w:tcW w:w="2083" w:type="dxa"/>
            <w:shd w:val="clear" w:color="auto" w:fill="auto"/>
          </w:tcPr>
          <w:p w14:paraId="0AD0E452" w14:textId="4FF61C2A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 D</w:t>
            </w:r>
          </w:p>
        </w:tc>
        <w:tc>
          <w:tcPr>
            <w:tcW w:w="5832" w:type="dxa"/>
            <w:shd w:val="clear" w:color="auto" w:fill="auto"/>
          </w:tcPr>
          <w:p w14:paraId="0AD3E187" w14:textId="4CE33C04" w:rsidR="00EC23FC" w:rsidRPr="00AD78E5" w:rsidRDefault="00EC23FC" w:rsidP="00FE3499">
            <w:r>
              <w:t xml:space="preserve">p. 154-155 #18, 20, 22, 24, 27 a and b only </w:t>
            </w:r>
          </w:p>
        </w:tc>
        <w:tc>
          <w:tcPr>
            <w:tcW w:w="1440" w:type="dxa"/>
          </w:tcPr>
          <w:p w14:paraId="1EEBA25D" w14:textId="77777777" w:rsidR="00EC23FC" w:rsidRDefault="00EC23FC" w:rsidP="00FE3499"/>
        </w:tc>
      </w:tr>
      <w:tr w:rsidR="00EC23FC" w:rsidRPr="000C1384" w14:paraId="150E00E2" w14:textId="50C091A4" w:rsidTr="00EC23FC">
        <w:tc>
          <w:tcPr>
            <w:tcW w:w="2083" w:type="dxa"/>
            <w:shd w:val="clear" w:color="auto" w:fill="auto"/>
          </w:tcPr>
          <w:p w14:paraId="6E2FBF6E" w14:textId="4AC7E660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 E</w:t>
            </w:r>
          </w:p>
        </w:tc>
        <w:tc>
          <w:tcPr>
            <w:tcW w:w="5832" w:type="dxa"/>
            <w:shd w:val="clear" w:color="auto" w:fill="auto"/>
          </w:tcPr>
          <w:p w14:paraId="38CFC038" w14:textId="559D3C94" w:rsidR="00EC23FC" w:rsidRPr="00AD78E5" w:rsidRDefault="00EC23FC" w:rsidP="00FE3499">
            <w:r w:rsidRPr="0048560D">
              <w:t>p. 154-15</w:t>
            </w:r>
            <w:r>
              <w:t>6</w:t>
            </w:r>
            <w:r w:rsidRPr="0048560D">
              <w:t xml:space="preserve"> #19, 21, 23, 31, </w:t>
            </w:r>
            <w:r>
              <w:t>32</w:t>
            </w:r>
          </w:p>
        </w:tc>
        <w:tc>
          <w:tcPr>
            <w:tcW w:w="1440" w:type="dxa"/>
          </w:tcPr>
          <w:p w14:paraId="06A021D7" w14:textId="77777777" w:rsidR="00EC23FC" w:rsidRPr="0048560D" w:rsidRDefault="00EC23FC" w:rsidP="00FE3499"/>
        </w:tc>
      </w:tr>
      <w:tr w:rsidR="00EC23FC" w:rsidRPr="000C1384" w14:paraId="2C6C5AEB" w14:textId="483EDFBD" w:rsidTr="00EC23FC">
        <w:tc>
          <w:tcPr>
            <w:tcW w:w="2083" w:type="dxa"/>
            <w:shd w:val="clear" w:color="auto" w:fill="auto"/>
          </w:tcPr>
          <w:p w14:paraId="0EFBD3D3" w14:textId="025793F7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 F</w:t>
            </w:r>
          </w:p>
        </w:tc>
        <w:tc>
          <w:tcPr>
            <w:tcW w:w="5832" w:type="dxa"/>
            <w:shd w:val="clear" w:color="auto" w:fill="auto"/>
          </w:tcPr>
          <w:p w14:paraId="6DFA0A5C" w14:textId="0C29DDB9" w:rsidR="00EC23FC" w:rsidRPr="00AD78E5" w:rsidRDefault="00EC23FC" w:rsidP="00FE3499">
            <w:r>
              <w:t>Finish worksheet</w:t>
            </w:r>
          </w:p>
        </w:tc>
        <w:tc>
          <w:tcPr>
            <w:tcW w:w="1440" w:type="dxa"/>
          </w:tcPr>
          <w:p w14:paraId="2F1A3D10" w14:textId="77777777" w:rsidR="00EC23FC" w:rsidRDefault="00EC23FC" w:rsidP="00FE3499"/>
        </w:tc>
      </w:tr>
      <w:tr w:rsidR="00EC23FC" w:rsidRPr="000C1384" w14:paraId="5AFB9730" w14:textId="1CA55BC4" w:rsidTr="00EC23FC">
        <w:tc>
          <w:tcPr>
            <w:tcW w:w="2083" w:type="dxa"/>
            <w:shd w:val="clear" w:color="auto" w:fill="auto"/>
          </w:tcPr>
          <w:p w14:paraId="68A2DF4D" w14:textId="120AA2EA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 G</w:t>
            </w:r>
          </w:p>
        </w:tc>
        <w:tc>
          <w:tcPr>
            <w:tcW w:w="5832" w:type="dxa"/>
            <w:shd w:val="clear" w:color="auto" w:fill="auto"/>
          </w:tcPr>
          <w:p w14:paraId="4B5D726D" w14:textId="3D2BC186" w:rsidR="00EC23FC" w:rsidRPr="0048560D" w:rsidRDefault="00EC23FC" w:rsidP="00FE3499">
            <w:r>
              <w:t>Review worksheet</w:t>
            </w:r>
          </w:p>
        </w:tc>
        <w:tc>
          <w:tcPr>
            <w:tcW w:w="1440" w:type="dxa"/>
          </w:tcPr>
          <w:p w14:paraId="0EBE3696" w14:textId="77777777" w:rsidR="00EC23FC" w:rsidRDefault="00EC23FC" w:rsidP="00FE3499"/>
        </w:tc>
      </w:tr>
      <w:tr w:rsidR="00EC23FC" w:rsidRPr="000C1384" w14:paraId="1CD336B7" w14:textId="3240DDCD" w:rsidTr="00EC23FC">
        <w:tc>
          <w:tcPr>
            <w:tcW w:w="2083" w:type="dxa"/>
            <w:shd w:val="clear" w:color="auto" w:fill="auto"/>
          </w:tcPr>
          <w:p w14:paraId="015554B6" w14:textId="76B2E685" w:rsidR="00EC23FC" w:rsidRDefault="00EC23FC" w:rsidP="008D3A1B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 H</w:t>
            </w:r>
          </w:p>
        </w:tc>
        <w:tc>
          <w:tcPr>
            <w:tcW w:w="5832" w:type="dxa"/>
            <w:shd w:val="clear" w:color="auto" w:fill="auto"/>
          </w:tcPr>
          <w:p w14:paraId="419F7188" w14:textId="44B592FA" w:rsidR="00EC23FC" w:rsidRPr="0048560D" w:rsidRDefault="00EC23FC" w:rsidP="00FE3499">
            <w:r w:rsidRPr="0048560D">
              <w:t>MC worksheet &amp; p.155  #35, 36</w:t>
            </w:r>
          </w:p>
        </w:tc>
        <w:tc>
          <w:tcPr>
            <w:tcW w:w="1440" w:type="dxa"/>
          </w:tcPr>
          <w:p w14:paraId="7D89DBFC" w14:textId="77777777" w:rsidR="00EC23FC" w:rsidRPr="0048560D" w:rsidRDefault="00EC23FC" w:rsidP="00FE3499"/>
        </w:tc>
      </w:tr>
    </w:tbl>
    <w:p w14:paraId="407B1470" w14:textId="77777777" w:rsidR="00580BBF" w:rsidRPr="000C1384" w:rsidRDefault="00580BBF" w:rsidP="005C7C08">
      <w:pPr>
        <w:ind w:right="-1080"/>
      </w:pPr>
    </w:p>
    <w:p w14:paraId="4CCBDCDC" w14:textId="77777777" w:rsidR="00580BBF" w:rsidRPr="000C1384" w:rsidRDefault="00580BBF" w:rsidP="003B1353">
      <w:pPr>
        <w:ind w:left="-720" w:right="-1080"/>
        <w:jc w:val="center"/>
      </w:pPr>
      <w:r w:rsidRPr="000C1384">
        <w:rPr>
          <w:b/>
          <w:u w:val="single"/>
        </w:rPr>
        <w:t>Big Ideas Learned in Chapter 2</w:t>
      </w:r>
    </w:p>
    <w:p w14:paraId="43E4CB66" w14:textId="77777777" w:rsidR="00580BBF" w:rsidRPr="000C1384" w:rsidRDefault="00580BBF" w:rsidP="00580BBF">
      <w:pPr>
        <w:ind w:right="-1080"/>
        <w:jc w:val="center"/>
      </w:pPr>
    </w:p>
    <w:p w14:paraId="3B5BDBFA" w14:textId="77777777" w:rsidR="00580BBF" w:rsidRPr="000C1384" w:rsidRDefault="00580BBF" w:rsidP="00580BBF">
      <w:pPr>
        <w:pStyle w:val="ListParagraph"/>
        <w:numPr>
          <w:ilvl w:val="0"/>
          <w:numId w:val="1"/>
        </w:numPr>
        <w:ind w:right="-1080"/>
      </w:pPr>
      <w:r w:rsidRPr="000C1384">
        <w:t xml:space="preserve">Find the slope of a tangent </w:t>
      </w:r>
      <w:r w:rsidR="003B1353" w:rsidRPr="000C1384">
        <w:t xml:space="preserve">or normal </w:t>
      </w:r>
      <w:r w:rsidRPr="000C1384">
        <w:t>line to a curve at a point.</w:t>
      </w:r>
    </w:p>
    <w:p w14:paraId="4E12CA14" w14:textId="77777777" w:rsidR="00580BBF" w:rsidRPr="000C1384" w:rsidRDefault="00580BBF" w:rsidP="00580BBF">
      <w:pPr>
        <w:pStyle w:val="ListParagraph"/>
        <w:numPr>
          <w:ilvl w:val="0"/>
          <w:numId w:val="1"/>
        </w:numPr>
        <w:ind w:right="-1080"/>
      </w:pPr>
      <w:r w:rsidRPr="000C1384">
        <w:t>Use the limit definition to find the derivative of a function.</w:t>
      </w:r>
    </w:p>
    <w:p w14:paraId="41DF4D50" w14:textId="77777777" w:rsidR="00580BBF" w:rsidRPr="000C1384" w:rsidRDefault="00580BBF" w:rsidP="00580BBF">
      <w:pPr>
        <w:pStyle w:val="ListParagraph"/>
        <w:numPr>
          <w:ilvl w:val="0"/>
          <w:numId w:val="1"/>
        </w:numPr>
        <w:ind w:right="-1080"/>
      </w:pPr>
      <w:r w:rsidRPr="000C1384">
        <w:t>Understand the relationship between c</w:t>
      </w:r>
      <w:r w:rsidR="00E701B0" w:rsidRPr="000C1384">
        <w:t>ontinuity and differentiability.</w:t>
      </w:r>
    </w:p>
    <w:p w14:paraId="2EA5CD0E" w14:textId="77777777" w:rsidR="00E701B0" w:rsidRPr="000C1384" w:rsidRDefault="00E701B0" w:rsidP="00580BBF">
      <w:pPr>
        <w:pStyle w:val="ListParagraph"/>
        <w:numPr>
          <w:ilvl w:val="0"/>
          <w:numId w:val="1"/>
        </w:numPr>
        <w:ind w:right="-1080"/>
      </w:pPr>
      <w:r w:rsidRPr="000C1384">
        <w:t>Find derivatives of functions using Power, Sum and Difference, Constant Multiple, Product and Quotient Rules.</w:t>
      </w:r>
    </w:p>
    <w:p w14:paraId="29B86782" w14:textId="77777777" w:rsidR="00E701B0" w:rsidRPr="000C1384" w:rsidRDefault="00E701B0" w:rsidP="00580BBF">
      <w:pPr>
        <w:pStyle w:val="ListParagraph"/>
        <w:numPr>
          <w:ilvl w:val="0"/>
          <w:numId w:val="1"/>
        </w:numPr>
        <w:ind w:right="-1080"/>
      </w:pPr>
      <w:r w:rsidRPr="000C1384">
        <w:t>Find derivatives of trig functions.</w:t>
      </w:r>
    </w:p>
    <w:p w14:paraId="22679C67" w14:textId="77777777" w:rsidR="00E701B0" w:rsidRPr="000C1384" w:rsidRDefault="00E701B0" w:rsidP="00580BBF">
      <w:pPr>
        <w:pStyle w:val="ListParagraph"/>
        <w:numPr>
          <w:ilvl w:val="0"/>
          <w:numId w:val="1"/>
        </w:numPr>
        <w:ind w:right="-1080"/>
      </w:pPr>
      <w:r w:rsidRPr="000C1384">
        <w:t>Use derivatives to find rates of change.</w:t>
      </w:r>
    </w:p>
    <w:p w14:paraId="7BE7DB67" w14:textId="77777777" w:rsidR="00E701B0" w:rsidRPr="000C1384" w:rsidRDefault="00E701B0" w:rsidP="00580BBF">
      <w:pPr>
        <w:pStyle w:val="ListParagraph"/>
        <w:numPr>
          <w:ilvl w:val="0"/>
          <w:numId w:val="1"/>
        </w:numPr>
        <w:ind w:right="-1080"/>
      </w:pPr>
      <w:r w:rsidRPr="000C1384">
        <w:t>Find a higher-order derivative of a fun</w:t>
      </w:r>
      <w:r w:rsidR="003B1353" w:rsidRPr="000C1384">
        <w:t xml:space="preserve">ction (ex. </w:t>
      </w:r>
      <w:r w:rsidR="003B1353" w:rsidRPr="000C1384">
        <w:rPr>
          <w:position w:val="-14"/>
        </w:rPr>
        <w:object w:dxaOrig="660" w:dyaOrig="400" w14:anchorId="6DF15B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25pt" o:ole="">
            <v:imagedata r:id="rId5" o:title=""/>
          </v:shape>
          <o:OLEObject Type="Embed" ProgID="Equation.DSMT4" ShapeID="_x0000_i1025" DrawAspect="Content" ObjectID="_1601377706" r:id="rId6"/>
        </w:object>
      </w:r>
      <w:r w:rsidR="003B1353" w:rsidRPr="000C1384">
        <w:t>).</w:t>
      </w:r>
    </w:p>
    <w:p w14:paraId="08D90345" w14:textId="77777777" w:rsidR="003B1353" w:rsidRPr="000C1384" w:rsidRDefault="003B1353" w:rsidP="00580BBF">
      <w:pPr>
        <w:pStyle w:val="ListParagraph"/>
        <w:numPr>
          <w:ilvl w:val="0"/>
          <w:numId w:val="1"/>
        </w:numPr>
        <w:ind w:right="-1080"/>
      </w:pPr>
      <w:r w:rsidRPr="000C1384">
        <w:t>Find the derivative of composite functions using the Chain Rule.</w:t>
      </w:r>
    </w:p>
    <w:p w14:paraId="085F237E" w14:textId="77777777" w:rsidR="003B1353" w:rsidRPr="000C1384" w:rsidRDefault="003B1353" w:rsidP="00580BBF">
      <w:pPr>
        <w:pStyle w:val="ListParagraph"/>
        <w:numPr>
          <w:ilvl w:val="0"/>
          <w:numId w:val="1"/>
        </w:numPr>
        <w:ind w:right="-1080"/>
      </w:pPr>
      <w:r w:rsidRPr="000C1384">
        <w:t>Distinguish between functions written in implicit form and explicit form.</w:t>
      </w:r>
    </w:p>
    <w:p w14:paraId="44E15FCE" w14:textId="77777777" w:rsidR="003B1353" w:rsidRPr="000C1384" w:rsidRDefault="003B1353" w:rsidP="00580BBF">
      <w:pPr>
        <w:pStyle w:val="ListParagraph"/>
        <w:numPr>
          <w:ilvl w:val="0"/>
          <w:numId w:val="1"/>
        </w:numPr>
        <w:ind w:right="-1080"/>
      </w:pPr>
      <w:r w:rsidRPr="000C1384">
        <w:t>Use implicit differentiation to find the derivative of a function.</w:t>
      </w:r>
    </w:p>
    <w:p w14:paraId="1525432C" w14:textId="77777777" w:rsidR="003B1353" w:rsidRPr="000C1384" w:rsidRDefault="003B1353" w:rsidP="00580BBF">
      <w:pPr>
        <w:pStyle w:val="ListParagraph"/>
        <w:numPr>
          <w:ilvl w:val="0"/>
          <w:numId w:val="1"/>
        </w:numPr>
        <w:ind w:right="-1080"/>
      </w:pPr>
      <w:r w:rsidRPr="000C1384">
        <w:t>Find and use related rates to solve application problems.</w:t>
      </w:r>
    </w:p>
    <w:p w14:paraId="518EA096" w14:textId="77777777" w:rsidR="00CB408E" w:rsidRPr="000C1384" w:rsidRDefault="003B1353" w:rsidP="003B1353">
      <w:pPr>
        <w:pStyle w:val="ListParagraph"/>
        <w:numPr>
          <w:ilvl w:val="0"/>
          <w:numId w:val="1"/>
        </w:numPr>
        <w:ind w:right="-1080"/>
      </w:pPr>
      <w:r w:rsidRPr="000C1384">
        <w:t xml:space="preserve">Understand and use the relationships between position, velocity and acceleration to solve problems.  </w:t>
      </w:r>
    </w:p>
    <w:p w14:paraId="67B37DC5" w14:textId="77777777" w:rsidR="003B1353" w:rsidRPr="000C1384" w:rsidRDefault="003B1353"/>
    <w:p w14:paraId="6BECE241" w14:textId="77777777" w:rsidR="003B1353" w:rsidRPr="000C1384" w:rsidRDefault="003B1353"/>
    <w:p w14:paraId="79B0C2D5" w14:textId="77777777" w:rsidR="003B1353" w:rsidRPr="000C1384" w:rsidRDefault="003B1353"/>
    <w:p w14:paraId="0D2F62E3" w14:textId="77777777" w:rsidR="003B1353" w:rsidRPr="000C1384" w:rsidRDefault="003B1353" w:rsidP="003B1353">
      <w:pPr>
        <w:jc w:val="center"/>
        <w:rPr>
          <w:b/>
          <w:u w:val="single"/>
        </w:rPr>
      </w:pPr>
      <w:r w:rsidRPr="000C1384">
        <w:rPr>
          <w:b/>
          <w:u w:val="single"/>
        </w:rPr>
        <w:t>Topics I need to review before the Chapter Test:</w:t>
      </w:r>
    </w:p>
    <w:sectPr w:rsidR="003B1353" w:rsidRPr="000C1384" w:rsidSect="00E022D6">
      <w:pgSz w:w="12240" w:h="15840"/>
      <w:pgMar w:top="360" w:right="1800" w:bottom="18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2667FFC"/>
    <w:multiLevelType w:val="hybridMultilevel"/>
    <w:tmpl w:val="93E64E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7C08"/>
    <w:rsid w:val="000C1384"/>
    <w:rsid w:val="001726C2"/>
    <w:rsid w:val="00177D54"/>
    <w:rsid w:val="001D5FAA"/>
    <w:rsid w:val="00391FA7"/>
    <w:rsid w:val="003A2430"/>
    <w:rsid w:val="003B1353"/>
    <w:rsid w:val="00400974"/>
    <w:rsid w:val="00544793"/>
    <w:rsid w:val="00580BBF"/>
    <w:rsid w:val="005A396F"/>
    <w:rsid w:val="005C7C08"/>
    <w:rsid w:val="007D61F1"/>
    <w:rsid w:val="0090608F"/>
    <w:rsid w:val="00954A31"/>
    <w:rsid w:val="00A0359D"/>
    <w:rsid w:val="00B06474"/>
    <w:rsid w:val="00B62CC5"/>
    <w:rsid w:val="00DE6370"/>
    <w:rsid w:val="00E701B0"/>
    <w:rsid w:val="00EC23FC"/>
    <w:rsid w:val="00FE3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CD0C240"/>
  <w15:docId w15:val="{9FCA7A7E-5AFF-4743-A4C5-F346E6C402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7C0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80B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8</Words>
  <Characters>221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ly Centimole</dc:creator>
  <cp:lastModifiedBy>CHERYL CANONACO</cp:lastModifiedBy>
  <cp:revision>2</cp:revision>
  <dcterms:created xsi:type="dcterms:W3CDTF">2018-10-18T18:22:00Z</dcterms:created>
  <dcterms:modified xsi:type="dcterms:W3CDTF">2018-10-18T18:22:00Z</dcterms:modified>
</cp:coreProperties>
</file>